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55F9" w:rsidRPr="0078645E" w:rsidRDefault="00AE3DFE" w:rsidP="00563348">
      <w:pPr>
        <w:jc w:val="center"/>
        <w:rPr>
          <w:b/>
          <w:sz w:val="24"/>
          <w:szCs w:val="24"/>
        </w:rPr>
      </w:pPr>
      <w:r w:rsidRPr="0078645E">
        <w:rPr>
          <w:b/>
          <w:sz w:val="24"/>
          <w:szCs w:val="24"/>
        </w:rPr>
        <w:t xml:space="preserve">К задаче о </w:t>
      </w:r>
      <w:proofErr w:type="spellStart"/>
      <w:r w:rsidRPr="0078645E">
        <w:rPr>
          <w:b/>
          <w:sz w:val="24"/>
          <w:szCs w:val="24"/>
        </w:rPr>
        <w:t>Бэтмэ</w:t>
      </w:r>
      <w:r w:rsidR="00563348" w:rsidRPr="0078645E">
        <w:rPr>
          <w:b/>
          <w:sz w:val="24"/>
          <w:szCs w:val="24"/>
        </w:rPr>
        <w:t>не</w:t>
      </w:r>
      <w:proofErr w:type="spellEnd"/>
      <w:r w:rsidR="00563348" w:rsidRPr="0078645E">
        <w:rPr>
          <w:b/>
          <w:sz w:val="24"/>
          <w:szCs w:val="24"/>
        </w:rPr>
        <w:t>.</w:t>
      </w:r>
    </w:p>
    <w:p w:rsidR="00563348" w:rsidRPr="00AE4A29" w:rsidRDefault="00AE4A29" w:rsidP="00563348">
      <w:pPr>
        <w:jc w:val="both"/>
        <w:rPr>
          <w:sz w:val="24"/>
          <w:szCs w:val="24"/>
        </w:rPr>
      </w:pPr>
      <w:r w:rsidRPr="00AE4A29">
        <w:rPr>
          <w:sz w:val="24"/>
          <w:szCs w:val="24"/>
        </w:rPr>
        <w:tab/>
        <w:t>У нас была система уравнений:</w:t>
      </w:r>
    </w:p>
    <w:p w:rsidR="00AE4A29" w:rsidRPr="00AE4A29" w:rsidRDefault="00AE4A29" w:rsidP="00AE4A29">
      <w:pPr>
        <w:jc w:val="center"/>
        <w:rPr>
          <w:sz w:val="24"/>
          <w:szCs w:val="24"/>
        </w:rPr>
      </w:pPr>
      <w:r>
        <w:rPr>
          <w:position w:val="-58"/>
        </w:rPr>
        <w:object w:dxaOrig="480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39.85pt;height:64.05pt" o:ole="">
            <v:imagedata r:id="rId4" o:title=""/>
          </v:shape>
          <o:OLEObject Type="Embed" ProgID="Equation.3" ShapeID="_x0000_i1028" DrawAspect="Content" ObjectID="_1549282817" r:id="rId5"/>
        </w:object>
      </w:r>
      <w:r w:rsidRPr="00AE4A29">
        <w:rPr>
          <w:sz w:val="24"/>
          <w:szCs w:val="24"/>
        </w:rPr>
        <w:t>,</w:t>
      </w:r>
    </w:p>
    <w:p w:rsidR="00AE4A29" w:rsidRDefault="00AE4A29" w:rsidP="00563348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>
        <w:rPr>
          <w:i/>
          <w:sz w:val="24"/>
          <w:szCs w:val="24"/>
          <w:lang w:val="en-US"/>
        </w:rPr>
        <w:t>v</w:t>
      </w:r>
      <w:r>
        <w:rPr>
          <w:sz w:val="24"/>
          <w:szCs w:val="24"/>
        </w:rPr>
        <w:t xml:space="preserve"> – модуль скорости,</w:t>
      </w:r>
      <w:r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sym w:font="Symbol" w:char="F071"/>
      </w:r>
      <w:r w:rsidRPr="00AE4A29">
        <w:rPr>
          <w:sz w:val="24"/>
          <w:szCs w:val="24"/>
        </w:rPr>
        <w:t xml:space="preserve"> - </w:t>
      </w:r>
      <w:r>
        <w:rPr>
          <w:sz w:val="24"/>
          <w:szCs w:val="24"/>
        </w:rPr>
        <w:t xml:space="preserve">угол между вектором скорости и горизонтом,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</w:rPr>
        <w:t xml:space="preserve"> – коэффициент, характеризующий подъемную силу, </w:t>
      </w:r>
      <w:r>
        <w:rPr>
          <w:i/>
          <w:sz w:val="24"/>
          <w:szCs w:val="24"/>
          <w:lang w:val="en-US"/>
        </w:rPr>
        <w:t>C</w:t>
      </w:r>
      <w:r>
        <w:rPr>
          <w:sz w:val="24"/>
          <w:szCs w:val="24"/>
        </w:rPr>
        <w:t xml:space="preserve"> – коэффициент, характеризующий силу лобового сопротивления.</w:t>
      </w:r>
    </w:p>
    <w:p w:rsidR="00AE3DFE" w:rsidRDefault="00AE3DFE" w:rsidP="00563348">
      <w:pPr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Дополним модель еще одной переменной – угол </w:t>
      </w:r>
      <w:r>
        <w:rPr>
          <w:i/>
          <w:sz w:val="24"/>
          <w:szCs w:val="24"/>
        </w:rPr>
        <w:sym w:font="Symbol" w:char="F06A"/>
      </w:r>
      <w:r>
        <w:rPr>
          <w:sz w:val="24"/>
          <w:szCs w:val="24"/>
        </w:rPr>
        <w:t xml:space="preserve"> между горизонтом и некоторой осью </w:t>
      </w:r>
      <w:proofErr w:type="spellStart"/>
      <w:r>
        <w:rPr>
          <w:sz w:val="24"/>
          <w:szCs w:val="24"/>
        </w:rPr>
        <w:t>Бэтмэна</w:t>
      </w:r>
      <w:proofErr w:type="spellEnd"/>
      <w:r w:rsidR="00175500">
        <w:rPr>
          <w:sz w:val="24"/>
          <w:szCs w:val="24"/>
        </w:rPr>
        <w:t>. Этот угол может изменяться под действием момента сил, который может быть получен путем поворота «закрылок». Например:</w:t>
      </w:r>
    </w:p>
    <w:p w:rsidR="00175500" w:rsidRPr="00AE3DFE" w:rsidRDefault="00175500" w:rsidP="00563348">
      <w:pPr>
        <w:jc w:val="both"/>
        <w:rPr>
          <w:sz w:val="24"/>
          <w:szCs w:val="24"/>
          <w:u w:val="single"/>
        </w:rPr>
      </w:pPr>
    </w:p>
    <w:p w:rsidR="00563348" w:rsidRDefault="000720E0" w:rsidP="00563348">
      <w:pPr>
        <w:jc w:val="center"/>
      </w:pPr>
      <w:r>
        <w:rPr>
          <w:noProof/>
        </w:rPr>
        <mc:AlternateContent>
          <mc:Choice Requires="wpc">
            <w:drawing>
              <wp:inline distT="0" distB="0" distL="0" distR="0">
                <wp:extent cx="5486400" cy="1375576"/>
                <wp:effectExtent l="0" t="0" r="0" b="0"/>
                <wp:docPr id="7" name="Полотно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8" name="Полилиния: фигура 8"/>
                        <wps:cNvSpPr/>
                        <wps:spPr>
                          <a:xfrm>
                            <a:off x="180000" y="538140"/>
                            <a:ext cx="1693545" cy="421005"/>
                          </a:xfrm>
                          <a:custGeom>
                            <a:avLst/>
                            <a:gdLst>
                              <a:gd name="connsiteX0" fmla="*/ 0 w 1693628"/>
                              <a:gd name="connsiteY0" fmla="*/ 421419 h 421419"/>
                              <a:gd name="connsiteX1" fmla="*/ 198783 w 1693628"/>
                              <a:gd name="connsiteY1" fmla="*/ 190831 h 421419"/>
                              <a:gd name="connsiteX2" fmla="*/ 588397 w 1693628"/>
                              <a:gd name="connsiteY2" fmla="*/ 63610 h 421419"/>
                              <a:gd name="connsiteX3" fmla="*/ 946205 w 1693628"/>
                              <a:gd name="connsiteY3" fmla="*/ 135172 h 421419"/>
                              <a:gd name="connsiteX4" fmla="*/ 1144988 w 1693628"/>
                              <a:gd name="connsiteY4" fmla="*/ 198782 h 421419"/>
                              <a:gd name="connsiteX5" fmla="*/ 1455089 w 1693628"/>
                              <a:gd name="connsiteY5" fmla="*/ 151074 h 421419"/>
                              <a:gd name="connsiteX6" fmla="*/ 1693628 w 1693628"/>
                              <a:gd name="connsiteY6" fmla="*/ 0 h 42141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1693628" h="421419">
                                <a:moveTo>
                                  <a:pt x="0" y="421419"/>
                                </a:moveTo>
                                <a:cubicBezTo>
                                  <a:pt x="50358" y="335942"/>
                                  <a:pt x="100717" y="250466"/>
                                  <a:pt x="198783" y="190831"/>
                                </a:cubicBezTo>
                                <a:cubicBezTo>
                                  <a:pt x="296849" y="131196"/>
                                  <a:pt x="463827" y="72886"/>
                                  <a:pt x="588397" y="63610"/>
                                </a:cubicBezTo>
                                <a:cubicBezTo>
                                  <a:pt x="712967" y="54333"/>
                                  <a:pt x="853440" y="112643"/>
                                  <a:pt x="946205" y="135172"/>
                                </a:cubicBezTo>
                                <a:cubicBezTo>
                                  <a:pt x="1038970" y="157701"/>
                                  <a:pt x="1060174" y="196132"/>
                                  <a:pt x="1144988" y="198782"/>
                                </a:cubicBezTo>
                                <a:cubicBezTo>
                                  <a:pt x="1229802" y="201432"/>
                                  <a:pt x="1363649" y="184204"/>
                                  <a:pt x="1455089" y="151074"/>
                                </a:cubicBezTo>
                                <a:cubicBezTo>
                                  <a:pt x="1546529" y="117944"/>
                                  <a:pt x="1620078" y="58972"/>
                                  <a:pt x="1693628" y="0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Прямая со стрелкой 9"/>
                        <wps:cNvCnPr/>
                        <wps:spPr>
                          <a:xfrm flipH="1" flipV="1">
                            <a:off x="2207555" y="705145"/>
                            <a:ext cx="1280160" cy="762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Надпись 5"/>
                        <wps:cNvSpPr txBox="1"/>
                        <wps:spPr>
                          <a:xfrm>
                            <a:off x="2039915" y="180000"/>
                            <a:ext cx="3285490" cy="3651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720E0" w:rsidRDefault="000720E0" w:rsidP="000720E0">
                              <w:pPr>
                                <w:pStyle w:val="a3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eastAsia="Calibri"/>
                                </w:rPr>
                                <w:t xml:space="preserve">поток воздуха в системе, связанной с </w:t>
                              </w:r>
                              <w:proofErr w:type="spellStart"/>
                              <w:r>
                                <w:rPr>
                                  <w:rFonts w:eastAsia="Calibri"/>
                                </w:rPr>
                                <w:t>Бэтмэном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Надпись 5"/>
                        <wps:cNvSpPr txBox="1"/>
                        <wps:spPr>
                          <a:xfrm>
                            <a:off x="392090" y="988355"/>
                            <a:ext cx="1771015" cy="3651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720E0" w:rsidRDefault="000720E0" w:rsidP="000720E0">
                              <w:pPr>
                                <w:pStyle w:val="a3"/>
                                <w:spacing w:before="0" w:beforeAutospacing="0" w:after="160" w:afterAutospacing="0" w:line="254" w:lineRule="auto"/>
                              </w:pPr>
                              <w:r>
                                <w:rPr>
                                  <w:rFonts w:eastAsia="Calibri"/>
                                </w:rPr>
                                <w:t>вращающий момент сил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Дуга 12"/>
                        <wps:cNvSpPr/>
                        <wps:spPr>
                          <a:xfrm rot="3303406">
                            <a:off x="179683" y="180317"/>
                            <a:ext cx="914400" cy="913765"/>
                          </a:xfrm>
                          <a:prstGeom prst="arc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7" o:spid="_x0000_s1026" editas="canvas" style="width:6in;height:108.3pt;mso-position-horizontal-relative:char;mso-position-vertical-relative:line" coordsize="54864,137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">
                <v:shape id="_x0000_s1027" type="#_x0000_t75" style="position:absolute;width:54864;height:13754;visibility:visible;mso-wrap-style:square">
                  <v:fill o:detectmouseclick="t"/>
                  <v:path o:connecttype="none"/>
                </v:shape>
                <v:shape id="Полилиния: фигура 8" o:spid="_x0000_s1028" style="position:absolute;left:1800;top:5381;width:16935;height:4210;visibility:visible;mso-wrap-style:square;v-text-anchor:middle" coordsize="1693628,42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" path="m,421419c50358,335942,100717,250466,198783,190831,296849,131196,463827,72886,588397,63610v124570,-9277,265043,49033,357808,71562c1038970,157701,1060174,196132,1144988,198782v84814,2650,218661,-14578,310101,-47708c1546529,117944,1620078,58972,1693628,e" filled="f" strokecolor="#1f3763 [1604]" strokeweight="1pt">
                  <v:stroke joinstyle="miter"/>
                  <v:path arrowok="t" o:connecttype="custom" o:connectlocs="0,421005;198773,190644;588368,63548;946159,135039;1144932,198587;1455018,150926;1693545,0" o:connectangles="0,0,0,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9" o:spid="_x0000_s1029" type="#_x0000_t32" style="position:absolute;left:22075;top:7051;width:12802;height:7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" strokecolor="#4472c4 [3204]" strokeweight=".5pt">
                  <v:stroke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5" o:spid="_x0000_s1030" type="#_x0000_t202" style="position:absolute;left:20399;top:1800;width:32855;height:3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<v:textbox>
                    <w:txbxContent>
                      <w:p w:rsidR="000720E0" w:rsidRDefault="000720E0" w:rsidP="000720E0">
                        <w:pPr>
                          <w:pStyle w:val="a3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eastAsia="Calibri"/>
                          </w:rPr>
                          <w:t xml:space="preserve">поток воздуха в системе, связанной с </w:t>
                        </w:r>
                        <w:proofErr w:type="spellStart"/>
                        <w:r>
                          <w:rPr>
                            <w:rFonts w:eastAsia="Calibri"/>
                          </w:rPr>
                          <w:t>Бэтмэном</w:t>
                        </w:r>
                        <w:proofErr w:type="spellEnd"/>
                      </w:p>
                    </w:txbxContent>
                  </v:textbox>
                </v:shape>
                <v:shape id="Надпись 5" o:spid="_x0000_s1031" type="#_x0000_t202" style="position:absolute;left:3920;top:9883;width:17711;height:3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kWowgAAANsAAAAPAAAAZHJzL2Rvd25yZXYueG1sRE9LawIx&#10;EL4X/A9hBC9Fs/YgZTWKChaRtuID8Thsxs3iZrIkUdd/3xQKvc3H95zJrLW1uJMPlWMFw0EGgrhw&#10;uuJSwfGw6r+DCBFZY+2YFDwpwGzaeZlgrt2Dd3Tfx1KkEA45KjAxNrmUoTBkMQxcQ5y4i/MWY4K+&#10;lNrjI4XbWr5l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AyykWowgAAANsAAAAPAAAA&#10;AAAAAAAAAAAAAAcCAABkcnMvZG93bnJldi54bWxQSwUGAAAAAAMAAwC3AAAA9gIAAAAA&#10;" filled="f" stroked="f" strokeweight=".5pt">
                  <v:textbox>
                    <w:txbxContent>
                      <w:p w:rsidR="000720E0" w:rsidRDefault="000720E0" w:rsidP="000720E0">
                        <w:pPr>
                          <w:pStyle w:val="a3"/>
                          <w:spacing w:before="0" w:beforeAutospacing="0" w:after="160" w:afterAutospacing="0" w:line="254" w:lineRule="auto"/>
                        </w:pPr>
                        <w:r>
                          <w:rPr>
                            <w:rFonts w:eastAsia="Calibri"/>
                          </w:rPr>
                          <w:t>вращающий момент сил</w:t>
                        </w:r>
                      </w:p>
                    </w:txbxContent>
                  </v:textbox>
                </v:shape>
                <v:shape id="Дуга 12" o:spid="_x0000_s1032" style="position:absolute;left:1797;top:1803;width:9144;height:9137;rotation:3608200fd;visibility:visible;mso-wrap-style:square;v-text-anchor:middle" coordsize="914400,913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" path="m457200,nsc709705,,914400,204553,914400,456883r-457200,l457200,xem457200,nfc709705,,914400,204553,914400,456883e" filled="f" strokecolor="#4472c4 [3204]" strokeweight=".5pt">
                  <v:stroke endarrow="block" joinstyle="miter"/>
                  <v:path arrowok="t" o:connecttype="custom" o:connectlocs="457200,0;914400,456883" o:connectangles="0,0"/>
                </v:shape>
                <w10:anchorlock/>
              </v:group>
            </w:pict>
          </mc:Fallback>
        </mc:AlternateContent>
      </w:r>
    </w:p>
    <w:p w:rsidR="0068327D" w:rsidRDefault="00EB2EEA" w:rsidP="0068327D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бозначим совокупность параметров, характеризующих закрылки через </w:t>
      </w:r>
      <w:r w:rsidRPr="00EB2EEA">
        <w:rPr>
          <w:sz w:val="24"/>
          <w:szCs w:val="24"/>
        </w:rPr>
        <w:t>{</w:t>
      </w:r>
      <w:r>
        <w:rPr>
          <w:i/>
          <w:sz w:val="24"/>
          <w:szCs w:val="24"/>
          <w:lang w:val="en-US"/>
        </w:rPr>
        <w:t>α</w:t>
      </w:r>
      <w:proofErr w:type="spellStart"/>
      <w:r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EB2EEA">
        <w:rPr>
          <w:sz w:val="24"/>
          <w:szCs w:val="24"/>
        </w:rPr>
        <w:t>}</w:t>
      </w:r>
      <w:r>
        <w:rPr>
          <w:sz w:val="24"/>
          <w:szCs w:val="24"/>
        </w:rPr>
        <w:t xml:space="preserve">. </w:t>
      </w:r>
      <w:r w:rsidR="00FD7175">
        <w:rPr>
          <w:sz w:val="24"/>
          <w:szCs w:val="24"/>
        </w:rPr>
        <w:t xml:space="preserve">Тогда уравнение для </w:t>
      </w:r>
      <w:r w:rsidR="00FD7175">
        <w:rPr>
          <w:i/>
          <w:sz w:val="24"/>
          <w:szCs w:val="24"/>
        </w:rPr>
        <w:sym w:font="Symbol" w:char="F06A"/>
      </w:r>
      <w:r w:rsidR="00FD7175">
        <w:rPr>
          <w:sz w:val="24"/>
          <w:szCs w:val="24"/>
        </w:rPr>
        <w:t xml:space="preserve"> в общем случае имеет вид</w:t>
      </w:r>
      <w:r w:rsidR="0019291E">
        <w:rPr>
          <w:sz w:val="24"/>
          <w:szCs w:val="24"/>
        </w:rPr>
        <w:t>:</w:t>
      </w:r>
    </w:p>
    <w:p w:rsidR="0019291E" w:rsidRDefault="0019291E" w:rsidP="0019291E">
      <w:pPr>
        <w:jc w:val="center"/>
      </w:pPr>
      <w:r w:rsidRPr="0019291E">
        <w:rPr>
          <w:position w:val="-12"/>
        </w:rPr>
        <w:object w:dxaOrig="2580" w:dyaOrig="360">
          <v:shape id="_x0000_i1031" type="#_x0000_t75" style="width:129.05pt;height:18.25pt" o:ole="">
            <v:imagedata r:id="rId6" o:title=""/>
          </v:shape>
          <o:OLEObject Type="Embed" ProgID="Equation.DSMT4" ShapeID="_x0000_i1031" DrawAspect="Content" ObjectID="_1549282818" r:id="rId7"/>
        </w:object>
      </w:r>
      <w:r>
        <w:t>.</w:t>
      </w:r>
    </w:p>
    <w:p w:rsidR="0019291E" w:rsidRDefault="00BA0424" w:rsidP="00BA0424">
      <w:pPr>
        <w:jc w:val="both"/>
        <w:rPr>
          <w:sz w:val="24"/>
          <w:szCs w:val="24"/>
        </w:rPr>
      </w:pPr>
      <w:r w:rsidRPr="00BA0424">
        <w:rPr>
          <w:sz w:val="24"/>
          <w:szCs w:val="24"/>
        </w:rPr>
        <w:t>Здесь точки – производные по времени</w:t>
      </w:r>
      <w:r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 и </w:t>
      </w:r>
      <w:r>
        <w:rPr>
          <w:i/>
          <w:sz w:val="24"/>
          <w:szCs w:val="24"/>
        </w:rPr>
        <w:sym w:font="Symbol" w:char="F067"/>
      </w:r>
      <w:r>
        <w:rPr>
          <w:sz w:val="24"/>
          <w:szCs w:val="24"/>
        </w:rPr>
        <w:t xml:space="preserve"> - некоторые функции, характеризующие модель.</w:t>
      </w:r>
    </w:p>
    <w:p w:rsidR="00BA0424" w:rsidRDefault="00BA0424" w:rsidP="00BA0424">
      <w:pPr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Параметры </w:t>
      </w: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</w:rPr>
        <w:t xml:space="preserve"> и </w:t>
      </w:r>
      <w:r>
        <w:rPr>
          <w:i/>
          <w:sz w:val="24"/>
          <w:szCs w:val="24"/>
        </w:rPr>
        <w:t>С</w:t>
      </w:r>
      <w:r w:rsidRPr="00BA042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также должны быть функциями от </w:t>
      </w:r>
      <w:r w:rsidRPr="00EB2EEA">
        <w:rPr>
          <w:sz w:val="24"/>
          <w:szCs w:val="24"/>
        </w:rPr>
        <w:t>{</w:t>
      </w:r>
      <w:r>
        <w:rPr>
          <w:i/>
          <w:sz w:val="24"/>
          <w:szCs w:val="24"/>
          <w:lang w:val="en-US"/>
        </w:rPr>
        <w:t>α</w:t>
      </w:r>
      <w:proofErr w:type="spellStart"/>
      <w:r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EB2EEA">
        <w:rPr>
          <w:sz w:val="24"/>
          <w:szCs w:val="24"/>
        </w:rPr>
        <w:t>}</w:t>
      </w:r>
      <w:r>
        <w:rPr>
          <w:sz w:val="24"/>
          <w:szCs w:val="24"/>
        </w:rPr>
        <w:t>, а также от углов. Таким образом, в общем виде</w:t>
      </w:r>
      <w:r w:rsidR="0036361F">
        <w:rPr>
          <w:sz w:val="24"/>
          <w:szCs w:val="24"/>
        </w:rPr>
        <w:t xml:space="preserve"> получаем</w:t>
      </w:r>
      <w:r>
        <w:rPr>
          <w:sz w:val="24"/>
          <w:szCs w:val="24"/>
        </w:rPr>
        <w:t xml:space="preserve"> систем</w:t>
      </w:r>
      <w:r w:rsidR="0036361F">
        <w:rPr>
          <w:sz w:val="24"/>
          <w:szCs w:val="24"/>
        </w:rPr>
        <w:t>у</w:t>
      </w:r>
      <w:r>
        <w:rPr>
          <w:sz w:val="24"/>
          <w:szCs w:val="24"/>
        </w:rPr>
        <w:t xml:space="preserve"> уравнений</w:t>
      </w:r>
      <w:r w:rsidR="0036361F">
        <w:rPr>
          <w:sz w:val="24"/>
          <w:szCs w:val="24"/>
        </w:rPr>
        <w:t>:</w:t>
      </w:r>
    </w:p>
    <w:p w:rsidR="0036361F" w:rsidRDefault="0036361F" w:rsidP="0036361F">
      <w:pPr>
        <w:jc w:val="center"/>
      </w:pPr>
      <w:r w:rsidRPr="0036361F">
        <w:rPr>
          <w:position w:val="-48"/>
        </w:rPr>
        <w:object w:dxaOrig="6380" w:dyaOrig="1140">
          <v:shape id="_x0000_i1034" type="#_x0000_t75" style="width:318.85pt;height:57.05pt" o:ole="">
            <v:imagedata r:id="rId8" o:title=""/>
          </v:shape>
          <o:OLEObject Type="Embed" ProgID="Equation.DSMT4" ShapeID="_x0000_i1034" DrawAspect="Content" ObjectID="_1549282819" r:id="rId9"/>
        </w:object>
      </w:r>
    </w:p>
    <w:p w:rsidR="0036361F" w:rsidRDefault="00F83B7C" w:rsidP="00F83B7C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альше уже некоторые модельные соображения. Вращение тела относительно медленное, так что в простейшей модели можно положить </w:t>
      </w:r>
      <w:r>
        <w:rPr>
          <w:i/>
          <w:sz w:val="24"/>
          <w:szCs w:val="24"/>
        </w:rPr>
        <w:sym w:font="Symbol" w:char="F067"/>
      </w:r>
      <w:r>
        <w:rPr>
          <w:sz w:val="24"/>
          <w:szCs w:val="24"/>
        </w:rPr>
        <w:t xml:space="preserve"> = 0. </w:t>
      </w:r>
      <w:r w:rsidR="008868A1">
        <w:rPr>
          <w:sz w:val="24"/>
          <w:szCs w:val="24"/>
        </w:rPr>
        <w:t xml:space="preserve">Зависимость </w:t>
      </w:r>
      <w:r w:rsidR="008868A1">
        <w:rPr>
          <w:i/>
          <w:sz w:val="24"/>
          <w:szCs w:val="24"/>
          <w:lang w:val="en-US"/>
        </w:rPr>
        <w:t>B</w:t>
      </w:r>
      <w:r w:rsidR="008868A1" w:rsidRPr="008868A1">
        <w:rPr>
          <w:sz w:val="24"/>
          <w:szCs w:val="24"/>
        </w:rPr>
        <w:t xml:space="preserve"> </w:t>
      </w:r>
      <w:r w:rsidR="008868A1">
        <w:rPr>
          <w:sz w:val="24"/>
          <w:szCs w:val="24"/>
        </w:rPr>
        <w:t xml:space="preserve">и </w:t>
      </w:r>
      <w:r w:rsidR="008868A1">
        <w:rPr>
          <w:i/>
          <w:sz w:val="24"/>
          <w:szCs w:val="24"/>
        </w:rPr>
        <w:t>С</w:t>
      </w:r>
      <w:r w:rsidR="008868A1">
        <w:rPr>
          <w:sz w:val="24"/>
          <w:szCs w:val="24"/>
        </w:rPr>
        <w:t xml:space="preserve"> от углов, можно считать зависимостью от разности </w:t>
      </w:r>
      <w:r w:rsidR="008868A1">
        <w:rPr>
          <w:i/>
          <w:sz w:val="24"/>
          <w:szCs w:val="24"/>
        </w:rPr>
        <w:sym w:font="Symbol" w:char="F071"/>
      </w:r>
      <w:r w:rsidR="008868A1">
        <w:rPr>
          <w:i/>
          <w:sz w:val="24"/>
          <w:szCs w:val="24"/>
        </w:rPr>
        <w:t xml:space="preserve"> - </w:t>
      </w:r>
      <w:r w:rsidR="008868A1">
        <w:rPr>
          <w:i/>
          <w:sz w:val="24"/>
          <w:szCs w:val="24"/>
        </w:rPr>
        <w:sym w:font="Symbol" w:char="F06A"/>
      </w:r>
      <w:r w:rsidR="008868A1">
        <w:rPr>
          <w:sz w:val="24"/>
          <w:szCs w:val="24"/>
        </w:rPr>
        <w:t xml:space="preserve"> (важен угол между потоком воздуха и осью </w:t>
      </w:r>
      <w:proofErr w:type="spellStart"/>
      <w:r w:rsidR="008868A1">
        <w:rPr>
          <w:sz w:val="24"/>
          <w:szCs w:val="24"/>
        </w:rPr>
        <w:t>Бэтмэна</w:t>
      </w:r>
      <w:proofErr w:type="spellEnd"/>
      <w:r w:rsidR="008868A1">
        <w:rPr>
          <w:sz w:val="24"/>
          <w:szCs w:val="24"/>
        </w:rPr>
        <w:t xml:space="preserve">). </w:t>
      </w:r>
      <w:r w:rsidR="00246AED">
        <w:rPr>
          <w:sz w:val="24"/>
          <w:szCs w:val="24"/>
        </w:rPr>
        <w:t xml:space="preserve">Наконец, зависимостью </w:t>
      </w:r>
      <w:r w:rsidR="00246AED">
        <w:rPr>
          <w:i/>
          <w:sz w:val="24"/>
          <w:szCs w:val="24"/>
          <w:lang w:val="en-US"/>
        </w:rPr>
        <w:t>M</w:t>
      </w:r>
      <w:r w:rsidR="00246AED">
        <w:rPr>
          <w:sz w:val="24"/>
          <w:szCs w:val="24"/>
        </w:rPr>
        <w:t xml:space="preserve"> от </w:t>
      </w:r>
      <w:r w:rsidR="00246AED">
        <w:rPr>
          <w:i/>
          <w:sz w:val="24"/>
          <w:szCs w:val="24"/>
        </w:rPr>
        <w:sym w:font="Symbol" w:char="F06A"/>
      </w:r>
      <w:r w:rsidR="00246AED">
        <w:rPr>
          <w:sz w:val="24"/>
          <w:szCs w:val="24"/>
        </w:rPr>
        <w:t xml:space="preserve"> можно пренебречь. Система немного упрощается:</w:t>
      </w:r>
    </w:p>
    <w:p w:rsidR="00246AED" w:rsidRDefault="009A65D0" w:rsidP="009A65D0">
      <w:pPr>
        <w:jc w:val="center"/>
      </w:pPr>
      <w:r w:rsidRPr="0036361F">
        <w:rPr>
          <w:position w:val="-48"/>
        </w:rPr>
        <w:object w:dxaOrig="6640" w:dyaOrig="1140">
          <v:shape id="_x0000_i1037" type="#_x0000_t75" style="width:331.95pt;height:57.05pt" o:ole="">
            <v:imagedata r:id="rId10" o:title=""/>
          </v:shape>
          <o:OLEObject Type="Embed" ProgID="Equation.DSMT4" ShapeID="_x0000_i1037" DrawAspect="Content" ObjectID="_1549282820" r:id="rId11"/>
        </w:object>
      </w:r>
    </w:p>
    <w:p w:rsidR="009A65D0" w:rsidRDefault="004E4DFE" w:rsidP="008A318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ab/>
      </w:r>
      <w:r w:rsidR="009B2D7F" w:rsidRPr="005D3413">
        <w:rPr>
          <w:sz w:val="24"/>
          <w:szCs w:val="24"/>
        </w:rPr>
        <w:t>Дальше уже нужно экспериментировать.</w:t>
      </w:r>
      <w:r w:rsidR="000363E2" w:rsidRPr="005D3413">
        <w:rPr>
          <w:sz w:val="24"/>
          <w:szCs w:val="24"/>
        </w:rPr>
        <w:t xml:space="preserve"> Можно, например,</w:t>
      </w:r>
      <w:r w:rsidR="00B55012">
        <w:rPr>
          <w:sz w:val="24"/>
          <w:szCs w:val="24"/>
        </w:rPr>
        <w:t xml:space="preserve"> попробовать</w:t>
      </w:r>
      <w:bookmarkStart w:id="0" w:name="_GoBack"/>
      <w:bookmarkEnd w:id="0"/>
      <w:r w:rsidR="000363E2" w:rsidRPr="005D3413">
        <w:rPr>
          <w:sz w:val="24"/>
          <w:szCs w:val="24"/>
        </w:rPr>
        <w:t xml:space="preserve"> положить </w:t>
      </w:r>
      <w:r w:rsidR="000363E2" w:rsidRPr="005D3413">
        <w:rPr>
          <w:i/>
          <w:sz w:val="24"/>
          <w:szCs w:val="24"/>
          <w:lang w:val="en-US"/>
        </w:rPr>
        <w:t>B</w:t>
      </w:r>
      <w:r w:rsidR="000363E2" w:rsidRPr="005D3413">
        <w:rPr>
          <w:sz w:val="24"/>
          <w:szCs w:val="24"/>
        </w:rPr>
        <w:t xml:space="preserve"> пропорциональным </w:t>
      </w:r>
      <w:r w:rsidR="000363E2" w:rsidRPr="005D3413">
        <w:rPr>
          <w:position w:val="-10"/>
          <w:sz w:val="24"/>
          <w:szCs w:val="24"/>
        </w:rPr>
        <w:object w:dxaOrig="1300" w:dyaOrig="320">
          <v:shape id="_x0000_i1042" type="#_x0000_t75" style="width:65pt;height:15.9pt" o:ole="">
            <v:imagedata r:id="rId12" o:title=""/>
          </v:shape>
          <o:OLEObject Type="Embed" ProgID="Equation.DSMT4" ShapeID="_x0000_i1042" DrawAspect="Content" ObjectID="_1549282821" r:id="rId13"/>
        </w:object>
      </w:r>
      <w:r w:rsidR="000363E2" w:rsidRPr="005D3413">
        <w:rPr>
          <w:sz w:val="24"/>
          <w:szCs w:val="24"/>
        </w:rPr>
        <w:t xml:space="preserve">, а </w:t>
      </w:r>
      <w:r w:rsidR="000363E2" w:rsidRPr="005D3413">
        <w:rPr>
          <w:i/>
          <w:sz w:val="24"/>
          <w:szCs w:val="24"/>
          <w:lang w:val="en-US"/>
        </w:rPr>
        <w:t>C</w:t>
      </w:r>
      <w:r w:rsidR="000363E2" w:rsidRPr="005D3413">
        <w:rPr>
          <w:i/>
          <w:sz w:val="24"/>
          <w:szCs w:val="24"/>
        </w:rPr>
        <w:t xml:space="preserve"> –</w:t>
      </w:r>
      <w:r w:rsidR="000363E2" w:rsidRPr="005D3413">
        <w:rPr>
          <w:sz w:val="24"/>
          <w:szCs w:val="24"/>
        </w:rPr>
        <w:t xml:space="preserve"> пропорциональным </w:t>
      </w:r>
      <w:r w:rsidR="000363E2" w:rsidRPr="005D3413">
        <w:rPr>
          <w:position w:val="-12"/>
          <w:sz w:val="24"/>
          <w:szCs w:val="24"/>
        </w:rPr>
        <w:object w:dxaOrig="2040" w:dyaOrig="360">
          <v:shape id="_x0000_i1045" type="#_x0000_t75" style="width:101.9pt;height:18.25pt" o:ole="">
            <v:imagedata r:id="rId14" o:title=""/>
          </v:shape>
          <o:OLEObject Type="Embed" ProgID="Equation.DSMT4" ShapeID="_x0000_i1045" DrawAspect="Content" ObjectID="_1549282822" r:id="rId15"/>
        </w:object>
      </w:r>
      <w:r w:rsidR="000363E2" w:rsidRPr="005D3413">
        <w:rPr>
          <w:sz w:val="24"/>
          <w:szCs w:val="24"/>
        </w:rPr>
        <w:t xml:space="preserve">. Зависимость от </w:t>
      </w:r>
      <w:r w:rsidR="000363E2" w:rsidRPr="005D3413">
        <w:rPr>
          <w:i/>
          <w:sz w:val="24"/>
          <w:szCs w:val="24"/>
        </w:rPr>
        <w:t>α</w:t>
      </w:r>
      <w:proofErr w:type="spellStart"/>
      <w:r w:rsidR="000363E2" w:rsidRPr="005D3413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="000363E2" w:rsidRPr="005D3413">
        <w:rPr>
          <w:sz w:val="24"/>
          <w:szCs w:val="24"/>
        </w:rPr>
        <w:t xml:space="preserve"> можно считать линейной. Кувырок или сальто сделать просто, подбирая зависимость </w:t>
      </w:r>
      <w:r w:rsidR="000363E2" w:rsidRPr="005D3413">
        <w:rPr>
          <w:i/>
          <w:sz w:val="24"/>
          <w:szCs w:val="24"/>
          <w:lang w:val="en-US"/>
        </w:rPr>
        <w:t>M</w:t>
      </w:r>
      <w:r w:rsidR="000363E2" w:rsidRPr="005D3413">
        <w:rPr>
          <w:sz w:val="24"/>
          <w:szCs w:val="24"/>
        </w:rPr>
        <w:t>({</w:t>
      </w:r>
      <w:r w:rsidR="000363E2" w:rsidRPr="005D3413">
        <w:rPr>
          <w:i/>
          <w:sz w:val="24"/>
          <w:szCs w:val="24"/>
          <w:lang w:val="en-US"/>
        </w:rPr>
        <w:t>α</w:t>
      </w:r>
      <w:proofErr w:type="spellStart"/>
      <w:r w:rsidR="000363E2" w:rsidRPr="005D3413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="000363E2" w:rsidRPr="005D3413">
        <w:rPr>
          <w:sz w:val="24"/>
          <w:szCs w:val="24"/>
        </w:rPr>
        <w:t>}).</w:t>
      </w:r>
    </w:p>
    <w:p w:rsidR="008361B2" w:rsidRPr="005D3413" w:rsidRDefault="008361B2" w:rsidP="008A318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Конечно, и эта модель примитивна. Она разумна, когда тело </w:t>
      </w:r>
      <w:proofErr w:type="spellStart"/>
      <w:r>
        <w:rPr>
          <w:sz w:val="24"/>
          <w:szCs w:val="24"/>
        </w:rPr>
        <w:t>Бэтмэна</w:t>
      </w:r>
      <w:proofErr w:type="spellEnd"/>
      <w:r>
        <w:rPr>
          <w:sz w:val="24"/>
          <w:szCs w:val="24"/>
        </w:rPr>
        <w:t xml:space="preserve"> вытянуто вдоль прямой, а не как у спортсмена при прыжках в воду. Расчет на то, что здесь в большей степени работает аэродинамика.</w:t>
      </w:r>
    </w:p>
    <w:sectPr w:rsidR="008361B2" w:rsidRPr="005D341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3348"/>
    <w:rsid w:val="000363E2"/>
    <w:rsid w:val="000720E0"/>
    <w:rsid w:val="000F6D7E"/>
    <w:rsid w:val="00175500"/>
    <w:rsid w:val="0019291E"/>
    <w:rsid w:val="00246AED"/>
    <w:rsid w:val="0036361F"/>
    <w:rsid w:val="003755F9"/>
    <w:rsid w:val="0043035F"/>
    <w:rsid w:val="00443108"/>
    <w:rsid w:val="004E4DFE"/>
    <w:rsid w:val="00563348"/>
    <w:rsid w:val="005D3413"/>
    <w:rsid w:val="00621A14"/>
    <w:rsid w:val="0068327D"/>
    <w:rsid w:val="0078645E"/>
    <w:rsid w:val="007D38D6"/>
    <w:rsid w:val="008361B2"/>
    <w:rsid w:val="008464B9"/>
    <w:rsid w:val="008868A1"/>
    <w:rsid w:val="008A318E"/>
    <w:rsid w:val="008F6979"/>
    <w:rsid w:val="009A65D0"/>
    <w:rsid w:val="009B2D7F"/>
    <w:rsid w:val="00A75E1C"/>
    <w:rsid w:val="00AE3DFE"/>
    <w:rsid w:val="00AE4A29"/>
    <w:rsid w:val="00B55012"/>
    <w:rsid w:val="00B76270"/>
    <w:rsid w:val="00BA0424"/>
    <w:rsid w:val="00BD21AF"/>
    <w:rsid w:val="00C054E3"/>
    <w:rsid w:val="00C5749F"/>
    <w:rsid w:val="00C938CE"/>
    <w:rsid w:val="00EB2EEA"/>
    <w:rsid w:val="00F773E7"/>
    <w:rsid w:val="00F83B7C"/>
    <w:rsid w:val="00FD71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3F6FC3"/>
  <w15:chartTrackingRefBased/>
  <w15:docId w15:val="{1507841C-1094-4A2A-B213-35DC71DE7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BD21AF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0720E0"/>
    <w:pPr>
      <w:spacing w:before="100" w:beforeAutospacing="1" w:after="100" w:afterAutospacing="1" w:line="240" w:lineRule="auto"/>
    </w:pPr>
    <w:rPr>
      <w:rFonts w:eastAsiaTheme="minorEastAsia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2</Pages>
  <Words>250</Words>
  <Characters>1427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Ляпцев</dc:creator>
  <cp:keywords/>
  <dc:description/>
  <cp:lastModifiedBy>Александр Ляпцев</cp:lastModifiedBy>
  <cp:revision>21</cp:revision>
  <dcterms:created xsi:type="dcterms:W3CDTF">2017-02-22T11:20:00Z</dcterms:created>
  <dcterms:modified xsi:type="dcterms:W3CDTF">2017-02-22T12:32:00Z</dcterms:modified>
</cp:coreProperties>
</file>